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49000</wp:posOffset>
            </wp:positionH>
            <wp:positionV relativeFrom="topMargin">
              <wp:posOffset>12547600</wp:posOffset>
            </wp:positionV>
            <wp:extent cx="495300" cy="419100"/>
            <wp:effectExtent l="0" t="0" r="0" b="0"/>
            <wp:wrapNone/>
            <wp:docPr id="100151" name="图片 100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1" name="图片 10015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24"/>
        </w:rPr>
        <w:t>绝密</w:t>
      </w:r>
      <w:r>
        <w:rPr>
          <w:rFonts w:ascii="Segoe UI Symbol" w:hAnsi="Segoe UI Symbol" w:eastAsia="Segoe UI Symbol" w:cs="Segoe UI Symbol"/>
          <w:b/>
          <w:sz w:val="24"/>
        </w:rPr>
        <w:t>★</w:t>
      </w:r>
      <w:r>
        <w:rPr>
          <w:rFonts w:ascii="宋体" w:hAnsi="宋体"/>
          <w:b/>
          <w:sz w:val="24"/>
        </w:rPr>
        <w:t>启用前</w:t>
      </w:r>
    </w:p>
    <w:p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普通高等学校招生全国统一考试</w:t>
      </w:r>
    </w:p>
    <w:p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文科数学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用黑色碳素笔将自己的姓名、准考证号、考场号、座位号填写在答题卡上，并认真核准条形码上的准考证号、姓名、考场号、座位号及科目，在规定的位置贴好条形码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回答选择题时，选出每小题答案后，用铅笔把答题卡上对应题目的答案标号涂黑，如需改动，用橡皮擦干净后，再选涂其他答案标号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回答非选择题时，将答案写在答题卡上、写在本试卷上无效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后，将本试卷和答题卡一并交回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设集合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3.75pt;width:179.25pt;" o:ole="t" filled="f" o:preferrelative="t" stroked="f" coordsize="21600,21600">
            <v:path/>
            <v:fill on="f" focussize="0,0"/>
            <v:stroke on="f" joinstyle="miter"/>
            <v:imagedata r:id="rId8" o:title="eqId1c38e028dc847d97fa9e640237a8f9dc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/>
        </w:rPr>
        <w:t>，则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10" o:title="eqIdb4b9b470218359a4a47be9244980489e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2" o:title="eqIdf4216159b10fe5eca38c738cb7539fd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4" o:title="eqId2404da75bf2c6bdf8ed83d99ca05ab8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6" o:title="eqId69dcd9264c20f3413a875633884622d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8" o:title="eqId693b334b6467d7f1037bb8960e057b7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某社区通过公益讲座以普及社区居民的垃圾分类知识．为了解讲座效果，随机抽取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位社区居民，让他们在讲座前和讲座后各回答一份垃圾分类知识问卷，这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位社区居民在讲座前和讲座后问卷答题的正确率如下图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53535" cy="2082800"/>
            <wp:effectExtent l="0" t="0" r="18415" b="12700"/>
            <wp:docPr id="1" name="图片 1" descr="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00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153535" cy="208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讲座前问卷答题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393396726" name="图片 393396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396726" name="图片 39339672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确率的中位数小于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2" o:title="eqId65d9d0d66a7f8fc34082cf8c45f6483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讲座后问卷答题的正确率的平均数大于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4" o:title="eqIda3ae57a17e44f2898f2ac453d482ae3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讲座前问卷答题的正确率的标准差小于讲座后正确率的标准差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讲座后问卷答题的正确率的极差大于讲座前正确率的极差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26" o:title="eqIdd971e248bd035650f7fc77adaea2ba1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宋体" w:hAnsi="宋体"/>
          <w:color w:val="000000"/>
        </w:rPr>
        <w:t>．则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28" o:title="eqId743575c79da144ae79dbe79572d8bcc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0" o:title="eqId588c3822b7812e711b4ad86647b15dc1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32" o:title="eqId4e2031d209711b058f3d278ede3c1d3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4" o:title="eqId9b91d650c2fc1a741fabdb333b09aeb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36" o:title="eqId95bacae35b6e16a0a33c2bdc6bc07df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网格纸上绘制的是一个多面体的三视图，网格小正方形的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该多面体的体积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62350" cy="2432685"/>
            <wp:effectExtent l="0" t="0" r="0" b="5715"/>
            <wp:docPr id="2" name="图片 2" descr="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00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2432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  <w:r>
        <w:rPr>
          <w:color w:val="000000"/>
        </w:rPr>
        <w:br w:type="textWrapping"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0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将函数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4.5pt;width:136.5pt;" o:ole="t" filled="f" o:preferrelative="t" stroked="f" coordsize="21600,21600">
            <v:path/>
            <v:fill on="f" focussize="0,0"/>
            <v:stroke on="f" joinstyle="miter"/>
            <v:imagedata r:id="rId39" o:title="eqId12a35efc13fce41060432149f41c14c0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393396729" name="图片 393396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396729" name="图片 393396729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像向左平移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1" o:title="eqIdd49f8a63ddbca52039fa9ab44cda6b2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宋体" w:hAnsi="宋体"/>
          <w:color w:val="000000"/>
        </w:rPr>
        <w:t>个单位长度后得到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，则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3" o:title="eqId074c228ffc7b1e306f8410afe7bc4b5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宋体" w:hAnsi="宋体"/>
          <w:color w:val="000000"/>
        </w:rPr>
        <w:t>的最小值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5" o:title="eqId5e6486784415f3537c9a13556c05d89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47" o:title="eqId56d266a04f3dc7483eddbc26c5e487db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9" o:title="eqId4dac452fbb5ef6dd653e7fbbef639484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51" o:title="eqIdf89eef3148f2d4d09379767b4af69132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从分别写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张卡片中无放回随机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张，则抽到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张卡片上的数字之积是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的倍数的概率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3" o:title="eqIdd3ffd5c35bba71ea54c28622b6cf505d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9" o:title="eqId4dac452fbb5ef6dd653e7fbbef639484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6" o:title="eqIdd33adb74906403b0b00fcbd9fa691d8b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58" o:title="eqIdbf31876698721a199c7c53c6b320aa8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函数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21.75pt;width:93pt;" o:ole="t" filled="f" o:preferrelative="t" stroked="f" coordsize="21600,21600">
            <v:path/>
            <v:fill on="f" focussize="0,0"/>
            <v:stroke on="f" joinstyle="miter"/>
            <v:imagedata r:id="rId60" o:title="eqId680c44d9296c986e74be36c2a22b9f3f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4.5pt;width:45pt;" o:ole="t" filled="f" o:preferrelative="t" stroked="f" coordsize="21600,21600">
            <v:path/>
            <v:fill on="f" focussize="0,0"/>
            <v:stroke on="f" joinstyle="miter"/>
            <v:imagedata r:id="rId62" o:title="eqId113cc2eb1633f22868d0f178b7dbdd7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宋体" w:hAnsi="宋体"/>
          <w:color w:val="000000"/>
        </w:rPr>
        <w:t>的图象大致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0" distR="0">
            <wp:extent cx="1876425" cy="14573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0" distR="0">
            <wp:extent cx="1885950" cy="14668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0" distR="0">
            <wp:extent cx="1924050" cy="14954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0" distR="0">
            <wp:extent cx="1943100" cy="15049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当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8" o:title="eqId9b384412acba251d87902ab928902f16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宋体" w:hAnsi="宋体"/>
          <w:color w:val="000000"/>
        </w:rPr>
        <w:t>时，函数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70" o:title="eqId27b2f686b26773e08218d4a6a231e23b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宋体" w:hAnsi="宋体"/>
          <w:color w:val="000000"/>
        </w:rPr>
        <w:t>取得最大值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72" o:title="eqId274a9dc37509f01c2606fb3086a46f4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74" o:title="eqId65dcd28f1a82c7dff18fdff8e4e991bf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76" o:title="eqIdacbc6a613224461ade69362d46550474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78" o:title="eqId3389f53711264b0acba3ba6019f8b908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51" o:title="eqIdf89eef3148f2d4d09379767b4af69132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在长方体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81" o:title="eqId6e09725691ee7851f54c0dee86b2bf55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宋体" w:hAnsi="宋体"/>
          <w:color w:val="000000"/>
        </w:rPr>
        <w:t>中，已知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83" o:title="eqId87cdc08e1c4a04a18d5ecea03393e36d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5" o:title="eqId411b38a18046fea8e9fab1f9f9b80a5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ascii="宋体" w:hAnsi="宋体"/>
          <w:color w:val="000000"/>
        </w:rPr>
        <w:t>和平面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87" o:title="eqIde9edc50f7febbc2d5d8dcdc23a3630a7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="宋体" w:hAnsi="宋体"/>
          <w:color w:val="000000"/>
        </w:rPr>
        <w:t>所成的角均为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9" o:title="eqIdf6b86c22b670a8e9f3896f9e8883fbbb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91" o:title="eqId4c4e4a162f12d12a082b8d8fdd1aeab9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平面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93" o:title="eqId82c73b73825032f9c9721e5ba1efc6c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宋体" w:hAnsi="宋体"/>
          <w:color w:val="000000"/>
        </w:rPr>
        <w:t>所成的角为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9" o:title="eqIdf6b86c22b670a8e9f3896f9e8883fbbb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96" o:title="eqIde62a2e31cbe4052b1b51ec89051d2ee5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83" o:title="eqId87cdc08e1c4a04a18d5ecea03393e36d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99" o:title="eqId58cc6184b191e6da43911e701121517e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ascii="宋体" w:hAnsi="宋体"/>
          <w:color w:val="000000"/>
        </w:rPr>
        <w:t>所成的角为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1" o:title="eqId79a97bb4dcfab4ec7539bc783d563c4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甲、乙两个圆锥的母线长相等，侧面展开图的圆心角之和为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03" o:title="eqId35e2d7c958e99bcd9d7f251c19ee3544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ascii="宋体" w:hAnsi="宋体"/>
          <w:color w:val="000000"/>
        </w:rPr>
        <w:t>，侧面积分别为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05" o:title="eqId68c7bb6fb4b26508ec5f6f62ee846cb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07" o:title="eqId2c9e60e949f1626a58a8c0eb756f580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ascii="宋体" w:hAnsi="宋体"/>
          <w:color w:val="000000"/>
        </w:rPr>
        <w:t>，体积分别为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9" o:title="eqId8b29d9d4c81c9a02c4060a8685312adb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11" o:title="eqId08dab44a5b964fbf8d97eb8b2d34a292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5.25pt;width:33.75pt;" o:ole="t" filled="f" o:preferrelative="t" stroked="f" coordsize="21600,21600">
            <v:path/>
            <v:fill on="f" focussize="0,0"/>
            <v:stroke on="f" joinstyle="miter"/>
            <v:imagedata r:id="rId113" o:title="eqId2aa28f5cbbc39eaed3af7f5d8f35a43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5.25pt;width:27pt;" o:ole="t" filled="f" o:preferrelative="t" stroked="f" coordsize="21600,21600">
            <v:path/>
            <v:fill on="f" focussize="0,0"/>
            <v:stroke on="f" joinstyle="miter"/>
            <v:imagedata r:id="rId115" o:title="eqId509322d1ac9bebd7cb434c17a7ee53e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17" o:title="eqId2967337e3fcb228dded64ab0c41a17e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36" o:title="eqId95bacae35b6e16a0a33c2bdc6bc07df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0" o:title="eqIdd4056761b8f826eeb6ad8c9a151d3c9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3.75pt;width:31.5pt;" o:ole="t" filled="f" o:preferrelative="t" stroked="f" coordsize="21600,21600">
            <v:path/>
            <v:fill on="f" focussize="0,0"/>
            <v:stroke on="f" joinstyle="miter"/>
            <v:imagedata r:id="rId122" o:title="eqIdc722d22d3e8b5a492d522d766ed7218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椭圆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124" o:title="eqIdad523e69a1bf925e73a22900b9855df2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ascii="宋体" w:hAnsi="宋体"/>
          <w:color w:val="000000"/>
        </w:rPr>
        <w:t>的离心率为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9" o:title="eqId4dac452fbb5ef6dd653e7fbbef63948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27" o:title="eqId00442d96d695db2c58bf1fb7165fca9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宋体" w:hAnsi="宋体"/>
          <w:color w:val="000000"/>
        </w:rPr>
        <w:t>分别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左、右顶点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上顶点．若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129" o:title="eqId4a95990d86c7c051ad71fce37816815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31" o:title="eqIdb88d6c2bd896ab7622365834c4a7932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9.25pt;width:50.25pt;" o:ole="t" filled="f" o:preferrelative="t" stroked="f" coordsize="21600,21600">
            <v:path/>
            <v:fill on="f" focussize="0,0"/>
            <v:stroke on="f" joinstyle="miter"/>
            <v:imagedata r:id="rId133" o:title="eqId4fdd1989149897babe496145a3812e4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35" o:title="eqId4a5f4b244b3b0799cfb1994364036eb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137" o:title="eqId271e595c257e4c0ade90a9bbbf0e6b0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pt;width:149.25pt;" o:ole="t" filled="f" o:preferrelative="t" stroked="f" coordsize="21600,21600">
            <v:path/>
            <v:fill on="f" focussize="0,0"/>
            <v:stroke on="f" joinstyle="miter"/>
            <v:imagedata r:id="rId139" o:title="eqId80203f48b1e3f9be29a4aa25a74338d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41" o:title="eqId8fac3162e61b6491fb232fa0820c567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43" o:title="eqId5a0c4c098615c6bc7e6dcf72e5b5201a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45" o:title="eqId2d100c22435a23e017cfe6f535379d3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47" o:title="eqId860255d0b4456b7e952d607c41041ba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</w:p>
    <w:p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向量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149" o:title="eqId8a9cf8c1edc74911394e45d4a3d8b23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51" o:title="eqIdaa5aa846a5b7c96fe2ce665eb1ea5f0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53" o:title="eqIda6c57bbef89a37f1a3808c0ceeac0c2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color w:val="000000"/>
        </w:rPr>
        <w:t>______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设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直线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155" o:title="eqIdf129d441ab39d195cb2580c46065d0f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宋体" w:hAnsi="宋体"/>
          <w:color w:val="000000"/>
        </w:rPr>
        <w:t>上，点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7" o:title="eqId623afc24f2227004b0e1b3922dfb954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9" o:title="eqIdab1242ec96ac54e2fd418988d5190a8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ascii="宋体" w:hAnsi="宋体"/>
          <w:color w:val="000000"/>
        </w:rPr>
        <w:t>均在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61" o:title="eqId3fef27cb7cb1b666c1734c65a7aa9aa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ascii="宋体" w:hAnsi="宋体"/>
          <w:color w:val="000000"/>
        </w:rPr>
        <w:t>上，则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61" o:title="eqId3fef27cb7cb1b666c1734c65a7aa9aa4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ascii="宋体" w:hAnsi="宋体"/>
          <w:color w:val="000000"/>
        </w:rPr>
        <w:t>的方程为______________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记双曲线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9.25pt;width:117.75pt;" o:ole="t" filled="f" o:preferrelative="t" stroked="f" coordsize="21600,21600">
            <v:path/>
            <v:fill on="f" focussize="0,0"/>
            <v:stroke on="f" joinstyle="miter"/>
            <v:imagedata r:id="rId164" o:title="eqId83bf4fd84818abac17a9d21237ac5ce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393396728" name="图片 393396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396728" name="图片 393396728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离心率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写出满足条件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直线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66" o:title="eqId08b9f0b9e53a83e68f5fec944f34311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无公共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一个值______________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8" o:title="eqId15c0dbe3c080c4c4636c64803e5c1f7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5.75pt;width:165pt;" o:ole="t" filled="f" o:preferrelative="t" stroked="f" coordsize="21600,21600">
            <v:path/>
            <v:fill on="f" focussize="0,0"/>
            <v:stroke on="f" joinstyle="miter"/>
            <v:imagedata r:id="rId170" o:title="eqId3e10d15b7fd7fa2d91e21906e3804f84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ascii="宋体" w:hAnsi="宋体"/>
          <w:color w:val="000000"/>
        </w:rPr>
        <w:t>．当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172" o:title="eqId746853ea6d76bd7cccc6bdd6c739aed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ascii="宋体" w:hAnsi="宋体"/>
          <w:color w:val="000000"/>
        </w:rPr>
        <w:t>取得最小值时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74" o:title="eqIdc978d92edf0c4c1ef8620c17df75d35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="宋体" w:hAnsi="宋体"/>
          <w:color w:val="000000"/>
        </w:rPr>
        <w:t>________．</w:t>
      </w:r>
    </w:p>
    <w:p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17~21</w:t>
      </w:r>
      <w:r>
        <w:rPr>
          <w:rFonts w:ascii="宋体" w:hAnsi="宋体"/>
          <w:b/>
          <w:color w:val="000000"/>
          <w:sz w:val="24"/>
        </w:rPr>
        <w:t>题为必考题，每个试题考生都必须作答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为选考题，考生根据要求作答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</w:rPr>
      </w:pPr>
      <w:r>
        <w:rPr>
          <w:rFonts w:ascii="宋体" w:hAnsi="宋体"/>
          <w:b/>
          <w:color w:val="000000"/>
        </w:rPr>
        <w:t>（一）必考题：共</w:t>
      </w:r>
      <w:r>
        <w:rPr>
          <w:rFonts w:eastAsia="Times New Roman" w:cs="Times New Roman"/>
          <w:b/>
          <w:color w:val="000000"/>
        </w:rPr>
        <w:t>60</w:t>
      </w:r>
      <w:r>
        <w:rPr>
          <w:rFonts w:ascii="宋体" w:hAnsi="宋体"/>
          <w:b/>
          <w:color w:val="000000"/>
        </w:rPr>
        <w:t>分</w:t>
      </w:r>
      <w:r>
        <w:rPr>
          <w:rFonts w:eastAsia="Times New Roman" w:cs="Times New Roman"/>
          <w:b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393396727" name="图片 393396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396727" name="图片 393396727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甲、乙两城之间的长途客车均由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家公司运营，为了解这两家公司长途客车的运行情况，随机调查了甲、乙两城之间的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个班次，得到下面列联表：</w:t>
      </w:r>
    </w:p>
    <w:tbl>
      <w:tblPr>
        <w:tblStyle w:val="4"/>
        <w:tblW w:w="1021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405"/>
        <w:gridCol w:w="3405"/>
        <w:gridCol w:w="34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准点班次数</w:t>
            </w:r>
          </w:p>
        </w:tc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未准点班次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i/>
                <w:color w:val="000000"/>
              </w:rPr>
            </w:pPr>
            <w:r>
              <w:rPr>
                <w:rFonts w:ascii="Calibri" w:hAnsi="Calibri" w:eastAsia="Calibri" w:cs="Calibri"/>
                <w:i/>
                <w:color w:val="000000"/>
              </w:rPr>
              <w:t>A</w:t>
            </w:r>
          </w:p>
        </w:tc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240</w:t>
            </w:r>
          </w:p>
        </w:tc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i/>
                <w:color w:val="000000"/>
              </w:rPr>
            </w:pPr>
            <w:r>
              <w:rPr>
                <w:rFonts w:ascii="Calibri" w:hAnsi="Calibri" w:eastAsia="Calibri" w:cs="Calibri"/>
                <w:i/>
                <w:color w:val="000000"/>
              </w:rPr>
              <w:t>B</w:t>
            </w:r>
          </w:p>
        </w:tc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210</w:t>
            </w:r>
          </w:p>
        </w:tc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30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根据上表，分别估计这两家公司甲、乙两城之间的长途客车准点的概率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能否有</w:t>
      </w:r>
      <w:r>
        <w:rPr>
          <w:rFonts w:eastAsia="Times New Roman" w:cs="Times New Roman"/>
          <w:color w:val="000000"/>
        </w:rPr>
        <w:t>90%</w:t>
      </w:r>
      <w:r>
        <w:rPr>
          <w:rFonts w:ascii="宋体" w:hAnsi="宋体"/>
          <w:color w:val="000000"/>
        </w:rPr>
        <w:t>的把握认为甲、乙两城之间的长途客车是否准点与客车所属公司有关？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附：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38.25pt;width:156.75pt;" o:ole="t" filled="f" o:preferrelative="t" stroked="f" coordsize="21600,21600">
            <v:path/>
            <v:fill on="f" focussize="0,0"/>
            <v:stroke on="f" joinstyle="miter"/>
            <v:imagedata r:id="rId177" o:title="eqId3bc485c58dbd6e50bfb352030f4a1c4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tbl>
      <w:tblPr>
        <w:tblStyle w:val="4"/>
        <w:tblW w:w="57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25"/>
        <w:gridCol w:w="1425"/>
        <w:gridCol w:w="1425"/>
        <w:gridCol w:w="14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05" w:hRule="atLeast"/>
        </w:trPr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0" o:spt="75" alt="学科网(www.zxxk.com)--教育资源门户，提供试卷、教案、课件、论文、素材以及各类教学资源下载，还有大量而丰富的教学相关资讯！" type="#_x0000_t75" style="height:21.75pt;width:51pt;" o:ole="t" filled="f" o:preferrelative="t" stroked="f" coordsize="21600,21600">
                  <v:path/>
                  <v:fill on="f" focussize="0,0"/>
                  <v:stroke on="f" joinstyle="miter"/>
                  <v:imagedata r:id="rId179" o:title="eqIdb88c45100995048f3ac5dc327885cbb2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78">
                  <o:LockedField>false</o:LockedField>
                </o:OLEObject>
              </w:object>
            </w:r>
          </w:p>
        </w:tc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0.100</w:t>
            </w:r>
          </w:p>
        </w:tc>
        <w:tc>
          <w:tcPr>
            <w:tcW w:w="1425" w:type="dxa"/>
            <w:tcBorders>
              <w:top w:val="nil"/>
              <w:left w:val="nil"/>
              <w:bottom w:val="single" w:color="000000" w:sz="6" w:space="0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0.050</w:t>
            </w:r>
          </w:p>
        </w:tc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0.0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25" w:hRule="atLeast"/>
        </w:trPr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1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181" o:title="eqIdf0a532e15e232cb4b99a8d4d07c89575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80">
                  <o:LockedField>false</o:LockedField>
                </o:OLEObject>
              </w:object>
            </w:r>
          </w:p>
        </w:tc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2.706</w:t>
            </w:r>
          </w:p>
        </w:tc>
        <w:tc>
          <w:tcPr>
            <w:tcW w:w="1425" w:type="dxa"/>
            <w:tcBorders>
              <w:top w:val="single" w:color="000000" w:sz="6" w:space="0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3.841</w:t>
            </w:r>
          </w:p>
        </w:tc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6.635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记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83" o:title="eqId08eb71ecf8d733b6932f4680874dbbf3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宋体" w:hAnsi="宋体"/>
          <w:color w:val="000000"/>
        </w:rPr>
        <w:t>为数列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85" o:title="eqId83cf38189d5cbf627d2b82ac0eb7600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．已知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1.5pt;width:84pt;" o:ole="t" filled="f" o:preferrelative="t" stroked="f" coordsize="21600,21600">
            <v:path/>
            <v:fill on="f" focussize="0,0"/>
            <v:stroke on="f" joinstyle="miter"/>
            <v:imagedata r:id="rId187" o:title="eqId7a204b50cd0e8b1a84cad480427b221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证明：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85" o:title="eqId83cf38189d5cbf627d2b82ac0eb7600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rPr>
          <w:rFonts w:ascii="宋体" w:hAnsi="宋体"/>
          <w:color w:val="000000"/>
        </w:rPr>
        <w:t>是等差数列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90" o:title="eqId5dc22e5a068cb4340070878d77cc601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ascii="宋体" w:hAnsi="宋体"/>
          <w:color w:val="000000"/>
        </w:rPr>
        <w:t>成等比数列，求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83" o:title="eqId08eb71ecf8d733b6932f4680874dbbf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ascii="宋体" w:hAnsi="宋体"/>
          <w:color w:val="000000"/>
        </w:rPr>
        <w:t>的最小值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小明同学参加综合实践活动，设计了一个封闭的包装盒，包装盒如图所示：底面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5" o:title="eqId411b38a18046fea8e9fab1f9f9b80a5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宋体" w:hAnsi="宋体"/>
          <w:color w:val="000000"/>
        </w:rPr>
        <w:t>是边长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（单位：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194" o:title="eqId9efa9fbcfb9595e2f031aa691db4564b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ascii="宋体" w:hAnsi="宋体"/>
          <w:color w:val="000000"/>
        </w:rPr>
        <w:t>）的正方形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5.75pt;width:135pt;" o:ole="t" filled="f" o:preferrelative="t" stroked="f" coordsize="21600,21600">
            <v:path/>
            <v:fill on="f" focussize="0,0"/>
            <v:stroke on="f" joinstyle="miter"/>
            <v:imagedata r:id="rId196" o:title="eqId3c5fae9c5496c1c48b928bcc9cf56e14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ascii="宋体" w:hAnsi="宋体"/>
          <w:color w:val="000000"/>
        </w:rPr>
        <w:t>均为正三角形，且它们所在的平面都与平面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5" o:title="eqId411b38a18046fea8e9fab1f9f9b80a5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ascii="宋体" w:hAnsi="宋体"/>
          <w:color w:val="000000"/>
        </w:rPr>
        <w:t>垂直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2324100" cy="233362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证明：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00" o:title="eqId06222ee533c2484ab25321a6abbf98cb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5" o:title="eqId411b38a18046fea8e9fab1f9f9b80a5f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该包装盒的容积（不计包装盒材料的厚度）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203" o:title="eqId50fa17cd3647522214ba38b88708da97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ascii="宋体" w:hAnsi="宋体"/>
          <w:color w:val="000000"/>
        </w:rPr>
        <w:t>，曲线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205" o:title="eqId51c530f4b7491b95acb8ce3eef9aa09d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ascii="宋体" w:hAnsi="宋体"/>
          <w:color w:val="000000"/>
        </w:rPr>
        <w:t>在点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9.5pt;width:48.75pt;" o:ole="t" filled="f" o:preferrelative="t" stroked="f" coordsize="21600,21600">
            <v:path/>
            <v:fill on="f" focussize="0,0"/>
            <v:stroke on="f" joinstyle="miter"/>
            <v:imagedata r:id="rId207" o:title="eqIdd27c0ab3e2d7698f082854bafe4174dc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宋体" w:hAnsi="宋体"/>
          <w:color w:val="000000"/>
        </w:rPr>
        <w:t>处的切线也是曲线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09" o:title="eqId6a1cfb60420ff7e72c1b9d64f69ae063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宋体" w:hAnsi="宋体"/>
          <w:color w:val="000000"/>
        </w:rPr>
        <w:t>的切线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若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211" o:title="eqIdd4049b329e8cf711663e050e0dc9cde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设抛物线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213" o:title="eqId7e6c830bfa9a1b979a1a9665166424bf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ascii="宋体" w:hAnsi="宋体"/>
          <w:color w:val="000000"/>
        </w:rPr>
        <w:t>的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点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215" o:title="eqId86c0c95d8afec8d1eeb0ad168941b2f8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="宋体" w:hAnsi="宋体"/>
          <w:color w:val="000000"/>
        </w:rPr>
        <w:t>，过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直线交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．当直线</w:t>
      </w:r>
      <w:r>
        <w:rPr>
          <w:rFonts w:eastAsia="Times New Roman" w:cs="Times New Roman"/>
          <w:i/>
          <w:color w:val="000000"/>
        </w:rPr>
        <w:t>MD</w:t>
      </w:r>
      <w:r>
        <w:rPr>
          <w:rFonts w:ascii="宋体" w:hAnsi="宋体"/>
          <w:color w:val="000000"/>
        </w:rPr>
        <w:t>垂直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时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217" o:title="eqId51d4a2a035d302744fed6f65daa4ac5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直线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19" o:title="eqIdad00de19086d5c7f6042f7178fef1985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另一个交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记直线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21" o:title="eqIdcd0f2fed87a1746d7e059ef1a9ebecd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ascii="宋体" w:hAnsi="宋体"/>
          <w:color w:val="000000"/>
        </w:rPr>
        <w:t>的倾斜角分别为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23" o:title="eqIdc4e288596fa3811dd2c17bded60e82e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ascii="宋体" w:hAnsi="宋体"/>
          <w:color w:val="000000"/>
        </w:rPr>
        <w:t>．当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25" o:title="eqIdfd927b4b5a7875528c1b54aa4bb8b2d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ascii="宋体" w:hAnsi="宋体"/>
          <w:color w:val="000000"/>
        </w:rPr>
        <w:t>取得最大值时，求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方程．</w:t>
      </w:r>
    </w:p>
    <w:p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二）选考题：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考生在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中任选一题作答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如果多做，则按所做的第一题计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-4</w:t>
      </w:r>
      <w:r>
        <w:rPr>
          <w:rFonts w:ascii="宋体" w:hAnsi="宋体"/>
          <w:b/>
          <w:color w:val="000000"/>
          <w:sz w:val="24"/>
        </w:rPr>
        <w:t>：坐标系与参数方程</w:t>
      </w:r>
      <w:r>
        <w:rPr>
          <w:rFonts w:eastAsia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在直角坐标系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27" o:title="eqId7ee31829d0d4d5f779a957d7df8058a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ascii="宋体" w:hAnsi="宋体"/>
          <w:color w:val="000000"/>
        </w:rPr>
        <w:t>中，曲线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29" o:title="eqIdb1241216f3c1cb5e73043dd1037f556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393396730" name="图片 393396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396730" name="图片 39339673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参数方程为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54pt;width:51pt;" o:ole="t" filled="f" o:preferrelative="t" stroked="f" coordsize="21600,21600">
            <v:path/>
            <v:fill on="f" focussize="0,0"/>
            <v:stroke on="f" joinstyle="miter"/>
            <v:imagedata r:id="rId231" o:title="eqId4160c7d54db9b7397cdecafed24b638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参数），曲线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33" o:title="eqId23f3ffe7abc59e2f65d827c8eab8d36a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ascii="宋体" w:hAnsi="宋体"/>
          <w:color w:val="000000"/>
        </w:rPr>
        <w:t>的参数方程为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54pt;width:60pt;" o:ole="t" filled="f" o:preferrelative="t" stroked="f" coordsize="21600,21600">
            <v:path/>
            <v:fill on="f" focussize="0,0"/>
            <v:stroke on="f" joinstyle="miter"/>
            <v:imagedata r:id="rId235" o:title="eqId648753632dc06d31924c3440edc4546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为参数）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写出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29" o:title="eqIdb1241216f3c1cb5e73043dd1037f556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ascii="宋体" w:hAnsi="宋体"/>
          <w:color w:val="000000"/>
        </w:rPr>
        <w:t>的普通方程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以坐标原点为极点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半轴为极轴建立极坐标系，曲线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38" o:title="eqIdab94459e87c666facddbe1a23ae1899d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ascii="宋体" w:hAnsi="宋体"/>
          <w:color w:val="000000"/>
        </w:rPr>
        <w:t>的极坐标方程为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240" o:title="eqId99e405623a001ce89114b15142733c6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38" o:title="eqIdab94459e87c666facddbe1a23ae1899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29" o:title="eqIdb1241216f3c1cb5e73043dd1037f556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rPr>
          <w:rFonts w:ascii="宋体" w:hAnsi="宋体"/>
          <w:color w:val="000000"/>
        </w:rPr>
        <w:t>交点的直角坐标，及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38" o:title="eqIdab94459e87c666facddbe1a23ae1899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33" o:title="eqId23f3ffe7abc59e2f65d827c8eab8d36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4">
            <o:LockedField>false</o:LockedField>
          </o:OLEObject>
        </w:object>
      </w:r>
      <w:r>
        <w:rPr>
          <w:rFonts w:ascii="宋体" w:hAnsi="宋体"/>
          <w:color w:val="000000"/>
        </w:rPr>
        <w:t>交点的直角坐标．</w:t>
      </w:r>
    </w:p>
    <w:p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-5</w:t>
      </w:r>
      <w:r>
        <w:rPr>
          <w:rFonts w:ascii="宋体" w:hAnsi="宋体"/>
          <w:b/>
          <w:color w:val="000000"/>
          <w:sz w:val="24"/>
        </w:rPr>
        <w:t>：不等式选讲</w:t>
      </w:r>
      <w:r>
        <w:rPr>
          <w:rFonts w:eastAsia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均为正数，且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246" o:title="eqId6b9450af43c88e8e7f8075d0cf067a6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5">
            <o:LockedField>false</o:LockedField>
          </o:OLEObject>
        </w:object>
      </w:r>
      <w:r>
        <w:rPr>
          <w:rFonts w:ascii="宋体" w:hAnsi="宋体"/>
          <w:color w:val="000000"/>
        </w:rPr>
        <w:t>，证明：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248" o:title="eqIde0506df6a901b68affeea51ffc59604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50" o:title="eqIdda8607bde1fa6cde631a46e921d959a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252" o:title="eqId286419c5a4690f44355fcaa16ca961b7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  <w:sectPr>
          <w:headerReference r:id="rId3" w:type="default"/>
          <w:footerReference r:id="rId4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4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5444D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40CA3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0AF7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B5409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A7D6F4C"/>
    <w:rsid w:val="38274566"/>
    <w:rsid w:val="783618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5.bin"/><Relationship Id="rId97" Type="http://schemas.openxmlformats.org/officeDocument/2006/relationships/oleObject" Target="embeddings/oleObject44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3.bin"/><Relationship Id="rId94" Type="http://schemas.openxmlformats.org/officeDocument/2006/relationships/oleObject" Target="embeddings/oleObject42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0.bin"/><Relationship Id="rId9" Type="http://schemas.openxmlformats.org/officeDocument/2006/relationships/oleObject" Target="embeddings/oleObject2.bin"/><Relationship Id="rId89" Type="http://schemas.openxmlformats.org/officeDocument/2006/relationships/image" Target="media/image45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5.bin"/><Relationship Id="rId8" Type="http://schemas.openxmlformats.org/officeDocument/2006/relationships/image" Target="media/image2.wmf"/><Relationship Id="rId79" Type="http://schemas.openxmlformats.org/officeDocument/2006/relationships/oleObject" Target="embeddings/oleObject34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6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9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4.png"/><Relationship Id="rId65" Type="http://schemas.openxmlformats.org/officeDocument/2006/relationships/image" Target="media/image33.png"/><Relationship Id="rId64" Type="http://schemas.openxmlformats.org/officeDocument/2006/relationships/image" Target="media/image32.png"/><Relationship Id="rId63" Type="http://schemas.openxmlformats.org/officeDocument/2006/relationships/image" Target="media/image31.png"/><Relationship Id="rId62" Type="http://schemas.openxmlformats.org/officeDocument/2006/relationships/image" Target="media/image30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9.wmf"/><Relationship Id="rId6" Type="http://schemas.openxmlformats.org/officeDocument/2006/relationships/image" Target="media/image1.png"/><Relationship Id="rId59" Type="http://schemas.openxmlformats.org/officeDocument/2006/relationships/oleObject" Target="embeddings/oleObject26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4.bin"/><Relationship Id="rId54" Type="http://schemas.openxmlformats.org/officeDocument/2006/relationships/oleObject" Target="embeddings/oleObject23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1.bin"/><Relationship Id="rId5" Type="http://schemas.openxmlformats.org/officeDocument/2006/relationships/theme" Target="theme/theme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8.png"/><Relationship Id="rId36" Type="http://schemas.openxmlformats.org/officeDocument/2006/relationships/image" Target="media/image17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2.wmf"/><Relationship Id="rId255" Type="http://schemas.openxmlformats.org/officeDocument/2006/relationships/fontTable" Target="fontTable.xml"/><Relationship Id="rId254" Type="http://schemas.openxmlformats.org/officeDocument/2006/relationships/customXml" Target="../customXml/item2.xml"/><Relationship Id="rId253" Type="http://schemas.openxmlformats.org/officeDocument/2006/relationships/customXml" Target="../customXml/item1.xml"/><Relationship Id="rId252" Type="http://schemas.openxmlformats.org/officeDocument/2006/relationships/image" Target="media/image120.wmf"/><Relationship Id="rId251" Type="http://schemas.openxmlformats.org/officeDocument/2006/relationships/oleObject" Target="embeddings/oleObject127.bin"/><Relationship Id="rId250" Type="http://schemas.openxmlformats.org/officeDocument/2006/relationships/image" Target="media/image119.wmf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26.bin"/><Relationship Id="rId248" Type="http://schemas.openxmlformats.org/officeDocument/2006/relationships/image" Target="media/image118.wmf"/><Relationship Id="rId247" Type="http://schemas.openxmlformats.org/officeDocument/2006/relationships/oleObject" Target="embeddings/oleObject125.bin"/><Relationship Id="rId246" Type="http://schemas.openxmlformats.org/officeDocument/2006/relationships/image" Target="media/image117.wmf"/><Relationship Id="rId245" Type="http://schemas.openxmlformats.org/officeDocument/2006/relationships/oleObject" Target="embeddings/oleObject124.bin"/><Relationship Id="rId244" Type="http://schemas.openxmlformats.org/officeDocument/2006/relationships/oleObject" Target="embeddings/oleObject123.bin"/><Relationship Id="rId243" Type="http://schemas.openxmlformats.org/officeDocument/2006/relationships/oleObject" Target="embeddings/oleObject122.bin"/><Relationship Id="rId242" Type="http://schemas.openxmlformats.org/officeDocument/2006/relationships/oleObject" Target="embeddings/oleObject121.bin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6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8.bin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8.bin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09.bin"/><Relationship Id="rId22" Type="http://schemas.openxmlformats.org/officeDocument/2006/relationships/image" Target="media/image10.wmf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7.bin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100.bin"/><Relationship Id="rId201" Type="http://schemas.openxmlformats.org/officeDocument/2006/relationships/oleObject" Target="embeddings/oleObject99.bin"/><Relationship Id="rId200" Type="http://schemas.openxmlformats.org/officeDocument/2006/relationships/image" Target="media/image97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6.png"/><Relationship Id="rId197" Type="http://schemas.openxmlformats.org/officeDocument/2006/relationships/oleObject" Target="embeddings/oleObject97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5.bin"/><Relationship Id="rId192" Type="http://schemas.openxmlformats.org/officeDocument/2006/relationships/oleObject" Target="embeddings/oleObject94.bin"/><Relationship Id="rId191" Type="http://schemas.openxmlformats.org/officeDocument/2006/relationships/oleObject" Target="embeddings/oleObject93.bin"/><Relationship Id="rId190" Type="http://schemas.openxmlformats.org/officeDocument/2006/relationships/image" Target="media/image93.wmf"/><Relationship Id="rId19" Type="http://schemas.openxmlformats.org/officeDocument/2006/relationships/image" Target="media/image8.png"/><Relationship Id="rId189" Type="http://schemas.openxmlformats.org/officeDocument/2006/relationships/oleObject" Target="embeddings/oleObject92.bin"/><Relationship Id="rId188" Type="http://schemas.openxmlformats.org/officeDocument/2006/relationships/oleObject" Target="embeddings/oleObject91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7.bin"/><Relationship Id="rId18" Type="http://schemas.openxmlformats.org/officeDocument/2006/relationships/image" Target="media/image7.wmf"/><Relationship Id="rId179" Type="http://schemas.openxmlformats.org/officeDocument/2006/relationships/image" Target="media/image88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6.wmf"/><Relationship Id="rId174" Type="http://schemas.openxmlformats.org/officeDocument/2006/relationships/image" Target="media/image85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9.bin"/><Relationship Id="rId162" Type="http://schemas.openxmlformats.org/officeDocument/2006/relationships/oleObject" Target="embeddings/oleObject78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7.bin"/><Relationship Id="rId16" Type="http://schemas.openxmlformats.org/officeDocument/2006/relationships/image" Target="media/image6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5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0.bin"/><Relationship Id="rId125" Type="http://schemas.openxmlformats.org/officeDocument/2006/relationships/oleObject" Target="embeddings/oleObject59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9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6.bin"/><Relationship Id="rId118" Type="http://schemas.openxmlformats.org/officeDocument/2006/relationships/oleObject" Target="embeddings/oleObject55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6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5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8F4F654-413D-47DA-911D-1C7F10FFA0C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加微信：Minzimin001</Manager>
  <Company>加微信：Minzimin001</Company>
  <Pages>7</Pages>
  <Words>1682</Words>
  <Characters>1877</Characters>
  <Lines>191</Lines>
  <Paragraphs>236</Paragraphs>
  <TotalTime>11</TotalTime>
  <ScaleCrop>false</ScaleCrop>
  <LinksUpToDate>false</LinksUpToDate>
  <CharactersWithSpaces>2027</CharactersWithSpaces>
  <Application>WPS Office_11.8.2.895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加微信：Minzimin001</cp:category>
  <dcterms:created xsi:type="dcterms:W3CDTF">2022-06-09T14:15:00Z</dcterms:created>
  <dc:creator>加微信：Minzimin001</dc:creator>
  <dc:description>加微信：Minzimin001</dc:description>
  <cp:keywords>加微信：Minzimin001</cp:keywords>
  <cp:lastModifiedBy>MMYY</cp:lastModifiedBy>
  <dcterms:modified xsi:type="dcterms:W3CDTF">2022-06-09T08:08:54Z</dcterms:modified>
  <dc:subject>加微信：Minzimin001</dc:subject>
  <dc:title>加微信：Minzimin001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959</vt:lpwstr>
  </property>
</Properties>
</file>